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856" r:id="rId2"/>
    <p:sldId id="958" r:id="rId3"/>
    <p:sldId id="959" r:id="rId4"/>
    <p:sldId id="985" r:id="rId5"/>
    <p:sldId id="986" r:id="rId6"/>
    <p:sldId id="1033" r:id="rId7"/>
    <p:sldId id="1034" r:id="rId8"/>
    <p:sldId id="1031" r:id="rId9"/>
    <p:sldId id="960" r:id="rId10"/>
    <p:sldId id="961" r:id="rId11"/>
    <p:sldId id="962" r:id="rId12"/>
    <p:sldId id="963" r:id="rId13"/>
    <p:sldId id="965" r:id="rId14"/>
    <p:sldId id="964" r:id="rId15"/>
    <p:sldId id="966" r:id="rId16"/>
    <p:sldId id="968" r:id="rId17"/>
    <p:sldId id="967" r:id="rId18"/>
    <p:sldId id="969" r:id="rId19"/>
    <p:sldId id="970" r:id="rId20"/>
    <p:sldId id="971" r:id="rId21"/>
    <p:sldId id="972" r:id="rId22"/>
    <p:sldId id="981" r:id="rId23"/>
    <p:sldId id="983" r:id="rId24"/>
    <p:sldId id="984" r:id="rId25"/>
    <p:sldId id="973" r:id="rId26"/>
    <p:sldId id="974" r:id="rId27"/>
    <p:sldId id="975" r:id="rId28"/>
    <p:sldId id="976" r:id="rId29"/>
    <p:sldId id="978" r:id="rId30"/>
    <p:sldId id="979" r:id="rId31"/>
    <p:sldId id="980" r:id="rId32"/>
    <p:sldId id="987" r:id="rId33"/>
    <p:sldId id="988" r:id="rId34"/>
    <p:sldId id="989" r:id="rId35"/>
    <p:sldId id="990" r:id="rId36"/>
    <p:sldId id="991" r:id="rId37"/>
    <p:sldId id="992" r:id="rId38"/>
    <p:sldId id="993" r:id="rId39"/>
    <p:sldId id="994" r:id="rId40"/>
    <p:sldId id="995" r:id="rId41"/>
    <p:sldId id="996" r:id="rId42"/>
    <p:sldId id="999" r:id="rId43"/>
    <p:sldId id="998" r:id="rId44"/>
    <p:sldId id="1035" r:id="rId45"/>
    <p:sldId id="1000" r:id="rId46"/>
    <p:sldId id="1001" r:id="rId47"/>
    <p:sldId id="1003" r:id="rId48"/>
    <p:sldId id="1004" r:id="rId49"/>
    <p:sldId id="1005" r:id="rId50"/>
    <p:sldId id="1006" r:id="rId51"/>
    <p:sldId id="1002" r:id="rId52"/>
    <p:sldId id="1007" r:id="rId53"/>
    <p:sldId id="1008" r:id="rId54"/>
    <p:sldId id="1009" r:id="rId55"/>
    <p:sldId id="1010" r:id="rId56"/>
    <p:sldId id="1011" r:id="rId57"/>
    <p:sldId id="1012" r:id="rId58"/>
    <p:sldId id="1014" r:id="rId59"/>
    <p:sldId id="1015" r:id="rId60"/>
    <p:sldId id="1016" r:id="rId61"/>
    <p:sldId id="1017" r:id="rId62"/>
    <p:sldId id="1018" r:id="rId63"/>
    <p:sldId id="1019" r:id="rId64"/>
    <p:sldId id="1020" r:id="rId65"/>
    <p:sldId id="1021" r:id="rId66"/>
    <p:sldId id="1022" r:id="rId67"/>
    <p:sldId id="1023" r:id="rId68"/>
    <p:sldId id="1024" r:id="rId69"/>
    <p:sldId id="1025" r:id="rId70"/>
    <p:sldId id="1026" r:id="rId71"/>
    <p:sldId id="1027" r:id="rId72"/>
    <p:sldId id="1028" r:id="rId73"/>
    <p:sldId id="1029" r:id="rId74"/>
    <p:sldId id="1030" r:id="rId75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88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000078"/>
    <a:srgbClr val="FB012B"/>
    <a:srgbClr val="00DEC9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40" autoAdjust="0"/>
    <p:restoredTop sz="91383" autoAdjust="0"/>
  </p:normalViewPr>
  <p:slideViewPr>
    <p:cSldViewPr snapToGrid="0">
      <p:cViewPr varScale="1">
        <p:scale>
          <a:sx n="64" d="100"/>
          <a:sy n="64" d="100"/>
        </p:scale>
        <p:origin x="595" y="67"/>
      </p:cViewPr>
      <p:guideLst>
        <p:guide orient="horz" pos="888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5235"/>
    </p:cViewPr>
  </p:sorterViewPr>
  <p:notesViewPr>
    <p:cSldViewPr snapToGrid="0">
      <p:cViewPr>
        <p:scale>
          <a:sx n="66" d="100"/>
          <a:sy n="66" d="100"/>
        </p:scale>
        <p:origin x="-1368" y="-6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10/20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880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50323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67163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/>
              <a:t>Copyright 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4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7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914401"/>
            <a:ext cx="6889750" cy="442220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432121" y="1627633"/>
            <a:ext cx="7314210" cy="136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15:  FORECASTING </a:t>
            </a:r>
          </a:p>
        </p:txBody>
      </p:sp>
      <p:sp>
        <p:nvSpPr>
          <p:cNvPr id="10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84289" y="3800834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  <p:extLst>
      <p:ext uri="{BB962C8B-B14F-4D97-AF65-F5344CB8AC3E}">
        <p14:creationId xmlns:p14="http://schemas.microsoft.com/office/powerpoint/2010/main" val="17738144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936672" y="2449092"/>
            <a:ext cx="3026228" cy="267765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ll Period Averag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second period, compute average of first two period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third period, compute average of first thre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N</a:t>
            </a:r>
            <a:r>
              <a:rPr lang="en-US" baseline="30000" dirty="0" smtClean="0">
                <a:solidFill>
                  <a:schemeClr val="tx2"/>
                </a:solidFill>
              </a:rPr>
              <a:t>th</a:t>
            </a:r>
            <a:r>
              <a:rPr lang="en-US" dirty="0" smtClean="0">
                <a:solidFill>
                  <a:schemeClr val="tx2"/>
                </a:solidFill>
              </a:rPr>
              <a:t> period compute average of first 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0883" y="1469021"/>
            <a:ext cx="2500592" cy="5357229"/>
          </a:xfrm>
          <a:prstGeom prst="rect">
            <a:avLst/>
          </a:prstGeom>
        </p:spPr>
      </p:pic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imple Approache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6425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708" y="1270376"/>
            <a:ext cx="4961933" cy="55373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217046" y="6320116"/>
            <a:ext cx="277907" cy="204267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2283603" y="2964754"/>
            <a:ext cx="933443" cy="13062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294490" y="3149171"/>
            <a:ext cx="933443" cy="13062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07392" y="2460265"/>
            <a:ext cx="3026228" cy="31700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ll Period Average (APA) forecast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e of APA in previous period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evious Period (PP) forecast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e of Miles in previous period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Combine thes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t as simple…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3336952" y="3157495"/>
            <a:ext cx="933443" cy="13062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347839" y="3341912"/>
            <a:ext cx="933443" cy="13062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imple Approache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0451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23607" y="67627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3802" y="1349491"/>
            <a:ext cx="697502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something between simple average of all previous periods and only the most recent period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33234"/>
              </p:ext>
            </p:extLst>
          </p:nvPr>
        </p:nvGraphicFramePr>
        <p:xfrm>
          <a:off x="1181119" y="2882554"/>
          <a:ext cx="41957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5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19" y="2882554"/>
                        <a:ext cx="419576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4484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23606" y="676275"/>
            <a:ext cx="6965215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3801" y="1362883"/>
            <a:ext cx="697502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something between simple average of all previous periods and only the most recent period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5562"/>
              </p:ext>
            </p:extLst>
          </p:nvPr>
        </p:nvGraphicFramePr>
        <p:xfrm>
          <a:off x="913802" y="2205845"/>
          <a:ext cx="4991100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7" name="Equation" r:id="rId3" imgW="2070000" imgH="1726920" progId="Equation.DSMT4">
                  <p:embed/>
                </p:oleObj>
              </mc:Choice>
              <mc:Fallback>
                <p:oleObj name="Equation" r:id="rId3" imgW="2070000" imgH="17269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802" y="2205845"/>
                        <a:ext cx="4991100" cy="415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5681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23607" y="676275"/>
            <a:ext cx="697502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3607" y="1177227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w I can substitute each equation into the next on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72131"/>
              </p:ext>
            </p:extLst>
          </p:nvPr>
        </p:nvGraphicFramePr>
        <p:xfrm>
          <a:off x="385217" y="1976367"/>
          <a:ext cx="4592637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" name="Equation" r:id="rId3" imgW="1904760" imgH="1498320" progId="Equation.DSMT4">
                  <p:embed/>
                </p:oleObj>
              </mc:Choice>
              <mc:Fallback>
                <p:oleObj name="Equation" r:id="rId3" imgW="1904760" imgH="1498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217" y="1976367"/>
                        <a:ext cx="4592637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1058" y="1658570"/>
            <a:ext cx="5144312" cy="1120910"/>
            <a:chOff x="1068679" y="2163466"/>
            <a:chExt cx="5144312" cy="1120910"/>
          </a:xfrm>
        </p:grpSpPr>
        <p:sp>
          <p:nvSpPr>
            <p:cNvPr id="2" name="Oval 1"/>
            <p:cNvSpPr/>
            <p:nvPr/>
          </p:nvSpPr>
          <p:spPr bwMode="auto">
            <a:xfrm>
              <a:off x="1068679" y="2522815"/>
              <a:ext cx="466530" cy="5231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Freeform 2"/>
            <p:cNvSpPr/>
            <p:nvPr/>
          </p:nvSpPr>
          <p:spPr bwMode="auto">
            <a:xfrm>
              <a:off x="1343608" y="2163466"/>
              <a:ext cx="4869383" cy="1120910"/>
            </a:xfrm>
            <a:custGeom>
              <a:avLst/>
              <a:gdLst>
                <a:gd name="connsiteX0" fmla="*/ 0 w 4869383"/>
                <a:gd name="connsiteY0" fmla="*/ 346469 h 1120910"/>
                <a:gd name="connsiteX1" fmla="*/ 4618653 w 4869383"/>
                <a:gd name="connsiteY1" fmla="*/ 38558 h 1120910"/>
                <a:gd name="connsiteX2" fmla="*/ 3844212 w 4869383"/>
                <a:gd name="connsiteY2" fmla="*/ 1120910 h 112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69383" h="1120910">
                  <a:moveTo>
                    <a:pt x="0" y="346469"/>
                  </a:moveTo>
                  <a:cubicBezTo>
                    <a:pt x="1988975" y="127977"/>
                    <a:pt x="3977951" y="-90515"/>
                    <a:pt x="4618653" y="38558"/>
                  </a:cubicBezTo>
                  <a:cubicBezTo>
                    <a:pt x="5259355" y="167631"/>
                    <a:pt x="4551783" y="644270"/>
                    <a:pt x="3844212" y="1120910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16177" y="2286831"/>
            <a:ext cx="5144312" cy="1120910"/>
            <a:chOff x="1043798" y="2791727"/>
            <a:chExt cx="5144312" cy="1120910"/>
          </a:xfrm>
        </p:grpSpPr>
        <p:sp>
          <p:nvSpPr>
            <p:cNvPr id="12" name="Oval 11"/>
            <p:cNvSpPr/>
            <p:nvPr/>
          </p:nvSpPr>
          <p:spPr bwMode="auto">
            <a:xfrm>
              <a:off x="1043798" y="3151076"/>
              <a:ext cx="466530" cy="5231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1318727" y="2791727"/>
              <a:ext cx="4869383" cy="1120910"/>
            </a:xfrm>
            <a:custGeom>
              <a:avLst/>
              <a:gdLst>
                <a:gd name="connsiteX0" fmla="*/ 0 w 4869383"/>
                <a:gd name="connsiteY0" fmla="*/ 346469 h 1120910"/>
                <a:gd name="connsiteX1" fmla="*/ 4618653 w 4869383"/>
                <a:gd name="connsiteY1" fmla="*/ 38558 h 1120910"/>
                <a:gd name="connsiteX2" fmla="*/ 3844212 w 4869383"/>
                <a:gd name="connsiteY2" fmla="*/ 1120910 h 112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69383" h="1120910">
                  <a:moveTo>
                    <a:pt x="0" y="346469"/>
                  </a:moveTo>
                  <a:cubicBezTo>
                    <a:pt x="1988975" y="127977"/>
                    <a:pt x="3977951" y="-90515"/>
                    <a:pt x="4618653" y="38558"/>
                  </a:cubicBezTo>
                  <a:cubicBezTo>
                    <a:pt x="5259355" y="167631"/>
                    <a:pt x="4551783" y="644270"/>
                    <a:pt x="3844212" y="1120910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34838" y="2893321"/>
            <a:ext cx="5144312" cy="1120910"/>
            <a:chOff x="1062459" y="3407548"/>
            <a:chExt cx="5144312" cy="1120910"/>
          </a:xfrm>
        </p:grpSpPr>
        <p:sp>
          <p:nvSpPr>
            <p:cNvPr id="16" name="Oval 15"/>
            <p:cNvSpPr/>
            <p:nvPr/>
          </p:nvSpPr>
          <p:spPr bwMode="auto">
            <a:xfrm>
              <a:off x="1062459" y="3766897"/>
              <a:ext cx="466530" cy="5231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1337388" y="3407548"/>
              <a:ext cx="4869383" cy="1120910"/>
            </a:xfrm>
            <a:custGeom>
              <a:avLst/>
              <a:gdLst>
                <a:gd name="connsiteX0" fmla="*/ 0 w 4869383"/>
                <a:gd name="connsiteY0" fmla="*/ 346469 h 1120910"/>
                <a:gd name="connsiteX1" fmla="*/ 4618653 w 4869383"/>
                <a:gd name="connsiteY1" fmla="*/ 38558 h 1120910"/>
                <a:gd name="connsiteX2" fmla="*/ 3844212 w 4869383"/>
                <a:gd name="connsiteY2" fmla="*/ 1120910 h 112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69383" h="1120910">
                  <a:moveTo>
                    <a:pt x="0" y="346469"/>
                  </a:moveTo>
                  <a:cubicBezTo>
                    <a:pt x="1988975" y="127977"/>
                    <a:pt x="3977951" y="-90515"/>
                    <a:pt x="4618653" y="38558"/>
                  </a:cubicBezTo>
                  <a:cubicBezTo>
                    <a:pt x="5259355" y="167631"/>
                    <a:pt x="4551783" y="644270"/>
                    <a:pt x="3844212" y="1120910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09957" y="3484258"/>
            <a:ext cx="5144312" cy="1120910"/>
            <a:chOff x="1062459" y="3407548"/>
            <a:chExt cx="5144312" cy="1120910"/>
          </a:xfrm>
        </p:grpSpPr>
        <p:sp>
          <p:nvSpPr>
            <p:cNvPr id="24" name="Oval 23"/>
            <p:cNvSpPr/>
            <p:nvPr/>
          </p:nvSpPr>
          <p:spPr bwMode="auto">
            <a:xfrm>
              <a:off x="1062459" y="3766897"/>
              <a:ext cx="466530" cy="5231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1337388" y="3407548"/>
              <a:ext cx="4869383" cy="1120910"/>
            </a:xfrm>
            <a:custGeom>
              <a:avLst/>
              <a:gdLst>
                <a:gd name="connsiteX0" fmla="*/ 0 w 4869383"/>
                <a:gd name="connsiteY0" fmla="*/ 346469 h 1120910"/>
                <a:gd name="connsiteX1" fmla="*/ 4618653 w 4869383"/>
                <a:gd name="connsiteY1" fmla="*/ 38558 h 1120910"/>
                <a:gd name="connsiteX2" fmla="*/ 3844212 w 4869383"/>
                <a:gd name="connsiteY2" fmla="*/ 1120910 h 112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69383" h="1120910">
                  <a:moveTo>
                    <a:pt x="0" y="346469"/>
                  </a:moveTo>
                  <a:cubicBezTo>
                    <a:pt x="1988975" y="127977"/>
                    <a:pt x="3977951" y="-90515"/>
                    <a:pt x="4618653" y="38558"/>
                  </a:cubicBezTo>
                  <a:cubicBezTo>
                    <a:pt x="5259355" y="167631"/>
                    <a:pt x="4551783" y="644270"/>
                    <a:pt x="3844212" y="1120910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19286" y="4081418"/>
            <a:ext cx="5144312" cy="1120910"/>
            <a:chOff x="1062459" y="3407548"/>
            <a:chExt cx="5144312" cy="1120910"/>
          </a:xfrm>
        </p:grpSpPr>
        <p:sp>
          <p:nvSpPr>
            <p:cNvPr id="27" name="Oval 26"/>
            <p:cNvSpPr/>
            <p:nvPr/>
          </p:nvSpPr>
          <p:spPr bwMode="auto">
            <a:xfrm>
              <a:off x="1062459" y="3766897"/>
              <a:ext cx="466530" cy="52319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1337388" y="3407548"/>
              <a:ext cx="4869383" cy="1120910"/>
            </a:xfrm>
            <a:custGeom>
              <a:avLst/>
              <a:gdLst>
                <a:gd name="connsiteX0" fmla="*/ 0 w 4869383"/>
                <a:gd name="connsiteY0" fmla="*/ 346469 h 1120910"/>
                <a:gd name="connsiteX1" fmla="*/ 4618653 w 4869383"/>
                <a:gd name="connsiteY1" fmla="*/ 38558 h 1120910"/>
                <a:gd name="connsiteX2" fmla="*/ 3844212 w 4869383"/>
                <a:gd name="connsiteY2" fmla="*/ 1120910 h 112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69383" h="1120910">
                  <a:moveTo>
                    <a:pt x="0" y="346469"/>
                  </a:moveTo>
                  <a:cubicBezTo>
                    <a:pt x="1988975" y="127977"/>
                    <a:pt x="3977951" y="-90515"/>
                    <a:pt x="4618653" y="38558"/>
                  </a:cubicBezTo>
                  <a:cubicBezTo>
                    <a:pt x="5259355" y="167631"/>
                    <a:pt x="4551783" y="644270"/>
                    <a:pt x="3844212" y="1120910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vert="horz" wrap="square" lIns="93296" tIns="46648" rIns="93296" bIns="4664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3345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0" name="Rectangle 29"/>
          <p:cNvSpPr/>
          <p:nvPr/>
        </p:nvSpPr>
        <p:spPr bwMode="auto">
          <a:xfrm>
            <a:off x="242596" y="5850294"/>
            <a:ext cx="8194421" cy="57937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79723"/>
              </p:ext>
            </p:extLst>
          </p:nvPr>
        </p:nvGraphicFramePr>
        <p:xfrm>
          <a:off x="385217" y="5756564"/>
          <a:ext cx="805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5" imgW="3340080" imgH="279360" progId="Equation.DSMT4">
                  <p:embed/>
                </p:oleObj>
              </mc:Choice>
              <mc:Fallback>
                <p:oleObj name="Equation" r:id="rId5" imgW="334008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217" y="5756564"/>
                        <a:ext cx="8051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4894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1175922" y="928201"/>
            <a:ext cx="697502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74553" y="48687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06584"/>
              </p:ext>
            </p:extLst>
          </p:nvPr>
        </p:nvGraphicFramePr>
        <p:xfrm>
          <a:off x="637532" y="1402101"/>
          <a:ext cx="805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3" imgW="3340080" imgH="279360" progId="Equation.DSMT4">
                  <p:embed/>
                </p:oleObj>
              </mc:Choice>
              <mc:Fallback>
                <p:oleObj name="Equation" r:id="rId3" imgW="334008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532" y="1402101"/>
                        <a:ext cx="8051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7880" y="5963001"/>
            <a:ext cx="697502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 alpha approaches one more weight is given to recent pas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 alpha approaches zero more weight is given to distant pas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1734" y="2279331"/>
            <a:ext cx="6142107" cy="3463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379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1175922" y="928201"/>
            <a:ext cx="697502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74553" y="48687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6338" y="5288419"/>
            <a:ext cx="422676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i="1" dirty="0" smtClean="0"/>
              <a:t>Start in May 2010 with Apr 2010 as initial forecast.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/>
              <a:t>In Jun 2010 forecast is weighted average of May 2010 actual and forecasted value for May 2010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64215"/>
              </p:ext>
            </p:extLst>
          </p:nvPr>
        </p:nvGraphicFramePr>
        <p:xfrm>
          <a:off x="779884" y="1385100"/>
          <a:ext cx="4195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884" y="1385100"/>
                        <a:ext cx="4195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362" y="2134533"/>
            <a:ext cx="6971538" cy="2926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172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23607" y="67627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ing to Combine Inform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06338" y="5288419"/>
            <a:ext cx="4226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/>
              <a:t>In Jul 2010 forecast is weighted average of Jun 2010 actual and forecasted value for Jun 2010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4480"/>
              </p:ext>
            </p:extLst>
          </p:nvPr>
        </p:nvGraphicFramePr>
        <p:xfrm>
          <a:off x="323056" y="1153349"/>
          <a:ext cx="4195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056" y="1153349"/>
                        <a:ext cx="4195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816" y="1962380"/>
            <a:ext cx="7884985" cy="310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44049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72896" y="67627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stimate Alpha by Minimizing SS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93605"/>
              </p:ext>
            </p:extLst>
          </p:nvPr>
        </p:nvGraphicFramePr>
        <p:xfrm>
          <a:off x="923607" y="1326969"/>
          <a:ext cx="4195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3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607" y="1326969"/>
                        <a:ext cx="4195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823" y="2303588"/>
            <a:ext cx="6645783" cy="3029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797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1072896" y="67627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stimate Alpha by Minimizing SS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056" y="1193006"/>
            <a:ext cx="5993130" cy="5664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085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Yahoo Acquires Tumblr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813651" y="1185703"/>
            <a:ext cx="5526631" cy="4673786"/>
            <a:chOff x="2147881" y="1352818"/>
            <a:chExt cx="5526631" cy="467378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47881" y="2384244"/>
              <a:ext cx="4198620" cy="364236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53822" y="1352818"/>
              <a:ext cx="5520690" cy="941070"/>
            </a:xfrm>
            <a:prstGeom prst="rect">
              <a:avLst/>
            </a:prstGeom>
          </p:spPr>
        </p:pic>
      </p:grpSp>
      <p:sp>
        <p:nvSpPr>
          <p:cNvPr id="9" name="Oval 8"/>
          <p:cNvSpPr/>
          <p:nvPr/>
        </p:nvSpPr>
        <p:spPr bwMode="auto">
          <a:xfrm>
            <a:off x="3102654" y="4679205"/>
            <a:ext cx="1135117" cy="39729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46082" y="6058913"/>
            <a:ext cx="4271839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should we value Tumblr at the time of acquisition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70070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1072896" y="67627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Optimal Alpha is One!  Hmm…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02241"/>
              </p:ext>
            </p:extLst>
          </p:nvPr>
        </p:nvGraphicFramePr>
        <p:xfrm>
          <a:off x="1072896" y="1388122"/>
          <a:ext cx="4195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896" y="1388122"/>
                        <a:ext cx="4195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636" y="2069904"/>
            <a:ext cx="8420995" cy="4492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84047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632" y="966098"/>
            <a:ext cx="6510872" cy="4837782"/>
          </a:xfrm>
          <a:prstGeom prst="rect">
            <a:avLst/>
          </a:prstGeom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35574" y="52733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trong Trend in Data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5574" y="6072774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are going to need a better mousetrap</a:t>
            </a:r>
          </a:p>
        </p:txBody>
      </p:sp>
    </p:spTree>
    <p:extLst>
      <p:ext uri="{BB962C8B-B14F-4D97-AF65-F5344CB8AC3E}">
        <p14:creationId xmlns:p14="http://schemas.microsoft.com/office/powerpoint/2010/main" val="270848446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35574" y="52733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Linear Trend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5574" y="6072774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looks pretty linea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886" y="1187196"/>
            <a:ext cx="6396228" cy="448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7114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35574" y="52733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Logarithmic Trend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5574" y="6072774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looks pretty linea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886" y="1187196"/>
            <a:ext cx="6396228" cy="448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65363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35574" y="52733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onential Trend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71527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5574" y="6072774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looks pretty linea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886" y="1187196"/>
            <a:ext cx="6396228" cy="448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89429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688630" y="395401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688630" y="2721197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mproving our Forecast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1226483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to break our data down into component piec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145970" y="3372263"/>
            <a:ext cx="1643743" cy="824941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Observe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Valu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1786" y="2809876"/>
            <a:ext cx="1547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seline Leve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5936" y="4182738"/>
            <a:ext cx="1547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rend</a:t>
            </a:r>
          </a:p>
        </p:txBody>
      </p:sp>
      <p:sp>
        <p:nvSpPr>
          <p:cNvPr id="17" name="Isosceles Triangle 16"/>
          <p:cNvSpPr/>
          <p:nvPr/>
        </p:nvSpPr>
        <p:spPr bwMode="auto">
          <a:xfrm rot="16200000" flipH="1">
            <a:off x="3074811" y="3595233"/>
            <a:ext cx="2168334" cy="452607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9755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467603" y="4631039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468251" y="3229104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mproving our Forecast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0741" y="934095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to make component pieces dynamic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925589" y="3881622"/>
            <a:ext cx="1643743" cy="1171174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Observe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Value at time </a:t>
            </a:r>
            <a:r>
              <a:rPr kumimoji="0" lang="en-US" sz="1600" b="1" i="1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</a:t>
            </a:r>
            <a:endParaRPr kumimoji="0" lang="en-US" sz="1600" b="1" i="1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91407" y="3317783"/>
            <a:ext cx="1547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seline Level at time </a:t>
            </a:r>
            <a:r>
              <a:rPr lang="en-US" i="1" dirty="0" smtClean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96448" y="4859766"/>
            <a:ext cx="17356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rend at time </a:t>
            </a:r>
            <a:r>
              <a:rPr lang="en-US" i="1" dirty="0" smtClean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7" name="Isosceles Triangle 16"/>
          <p:cNvSpPr/>
          <p:nvPr/>
        </p:nvSpPr>
        <p:spPr bwMode="auto">
          <a:xfrm rot="16200000" flipH="1">
            <a:off x="2854430" y="4104592"/>
            <a:ext cx="2168334" cy="452607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80741" y="1448695"/>
            <a:ext cx="697502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ill use exponential smoothing to dynamically update the level, trend of the forecast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4962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344709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itialize Level, Trend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dynamically updated values of Level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-compute forecasts at optimal values of smoothing parameters (automatic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 and Trend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 Model.  If you Google it you will see it comes in linear and multiplicative form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3227090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 and Trend Mod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Quantities in the model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45967"/>
              </p:ext>
            </p:extLst>
          </p:nvPr>
        </p:nvGraphicFramePr>
        <p:xfrm>
          <a:off x="1239113" y="1298575"/>
          <a:ext cx="2471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Equation" r:id="rId3" imgW="1409400" imgH="685800" progId="Equation.DSMT4">
                  <p:embed/>
                </p:oleObj>
              </mc:Choice>
              <mc:Fallback>
                <p:oleObj name="Equation" r:id="rId3" imgW="1409400" imgH="685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13" y="1298575"/>
                        <a:ext cx="247173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96027"/>
              </p:ext>
            </p:extLst>
          </p:nvPr>
        </p:nvGraphicFramePr>
        <p:xfrm>
          <a:off x="1239113" y="3662273"/>
          <a:ext cx="35845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Equation" r:id="rId5" imgW="2044440" imgH="990360" progId="Equation.DSMT4">
                  <p:embed/>
                </p:oleObj>
              </mc:Choice>
              <mc:Fallback>
                <p:oleObj name="Equation" r:id="rId5" imgW="2044440" imgH="990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113" y="3662273"/>
                        <a:ext cx="358457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87880" y="2903532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ynamic updating equations:  Linear Model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4602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3693319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 and Trend Mod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6231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263" y="1254538"/>
            <a:ext cx="6396228" cy="4483608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911678" y="6296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Yahoo! Acquires Tumblr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8263" y="5871324"/>
            <a:ext cx="6396228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maging we have been tasked with providing an estimate for 10 year growth projection in people accessing sit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put into financial model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9039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785"/>
          <a:stretch/>
        </p:blipFill>
        <p:spPr>
          <a:xfrm>
            <a:off x="1501518" y="1480008"/>
            <a:ext cx="5823014" cy="4654420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8473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221" y="5691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nitialize Mod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5502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7110" y="1630651"/>
            <a:ext cx="6775450" cy="344709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dynamically updated values of Level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27110" y="1117630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8473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955221" y="5691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 and Trend:  Linear Mod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9180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8473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221" y="5691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ynamic Updating:  Lev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21254"/>
              </p:ext>
            </p:extLst>
          </p:nvPr>
        </p:nvGraphicFramePr>
        <p:xfrm>
          <a:off x="2649538" y="1270000"/>
          <a:ext cx="3586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9538" y="1270000"/>
                        <a:ext cx="35861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495" y="2152601"/>
            <a:ext cx="7703084" cy="281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961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8473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221" y="5691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ynamic Updating:  Trend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89685"/>
              </p:ext>
            </p:extLst>
          </p:nvPr>
        </p:nvGraphicFramePr>
        <p:xfrm>
          <a:off x="2486406" y="1339425"/>
          <a:ext cx="3497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3" imgW="1993680" imgH="253800" progId="Equation.DSMT4">
                  <p:embed/>
                </p:oleObj>
              </mc:Choice>
              <mc:Fallback>
                <p:oleObj name="Equation" r:id="rId3" imgW="19936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406" y="1339425"/>
                        <a:ext cx="34972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" y="1962150"/>
            <a:ext cx="81534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304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075" y="1728665"/>
            <a:ext cx="7192152" cy="2014823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84736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55221" y="56911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Forecast and Error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972" y="4353680"/>
            <a:ext cx="8385693" cy="21815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5972" y="1315616"/>
            <a:ext cx="44513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orecast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075" y="3940631"/>
            <a:ext cx="445130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rror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7497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2120630"/>
            <a:ext cx="8633096" cy="3231305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29242" y="444501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62225" y="82887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SSE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8352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3939540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-compute forecasts at optimal values of smoothing parameters (automatic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 and Trend Mod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6972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183" y="1222311"/>
            <a:ext cx="7440784" cy="5836783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38872" y="20345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071855" y="58783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inding Optimal Parameters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7491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03" y="1942650"/>
            <a:ext cx="8676497" cy="329308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38903" y="388505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71886" y="77288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inding Optimal Parameters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886" y="5523722"/>
            <a:ext cx="5938514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basically saying 1 step forecast is whatever series was last month plus a dynamically updating trend term</a:t>
            </a:r>
          </a:p>
        </p:txBody>
      </p:sp>
    </p:spTree>
    <p:extLst>
      <p:ext uri="{BB962C8B-B14F-4D97-AF65-F5344CB8AC3E}">
        <p14:creationId xmlns:p14="http://schemas.microsoft.com/office/powerpoint/2010/main" val="2115125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440" y="2717357"/>
            <a:ext cx="8429625" cy="2676525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38903" y="388505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71886" y="77288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ing Out Forecast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4727" y="5924938"/>
            <a:ext cx="593851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Just the one-step forecast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2440" y="2054455"/>
            <a:ext cx="593851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rst June</a:t>
            </a:r>
          </a:p>
        </p:txBody>
      </p:sp>
    </p:spTree>
    <p:extLst>
      <p:ext uri="{BB962C8B-B14F-4D97-AF65-F5344CB8AC3E}">
        <p14:creationId xmlns:p14="http://schemas.microsoft.com/office/powerpoint/2010/main" val="37683530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ome Observation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900" y="1243501"/>
            <a:ext cx="6396228" cy="4483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4228" y="2465373"/>
            <a:ext cx="1356360" cy="7467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32280" y="5850197"/>
            <a:ext cx="7115981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Over next ten years there will be ~7-8 billion people on the plane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acebook currently has about 2.7 billion active users worldwide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3712" y="3592158"/>
            <a:ext cx="2432169" cy="155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7908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38903" y="388505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71886" y="77288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ing Out Forecast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18" y="2367515"/>
            <a:ext cx="7695033" cy="318769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98384" y="5851281"/>
            <a:ext cx="5938514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May level and trend with trend multiplier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peat for remaining month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118" y="1732892"/>
            <a:ext cx="5938514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w July</a:t>
            </a:r>
          </a:p>
        </p:txBody>
      </p:sp>
    </p:spTree>
    <p:extLst>
      <p:ext uri="{BB962C8B-B14F-4D97-AF65-F5344CB8AC3E}">
        <p14:creationId xmlns:p14="http://schemas.microsoft.com/office/powerpoint/2010/main" val="258202279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408" y="1726255"/>
            <a:ext cx="6305168" cy="3788135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38903" y="388505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071886" y="77288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ing Out Forecast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08408" y="5796120"/>
            <a:ext cx="5938514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Valuation model will take average of 12 months to compute valuation of Tumblr</a:t>
            </a:r>
          </a:p>
        </p:txBody>
      </p:sp>
    </p:spTree>
    <p:extLst>
      <p:ext uri="{BB962C8B-B14F-4D97-AF65-F5344CB8AC3E}">
        <p14:creationId xmlns:p14="http://schemas.microsoft.com/office/powerpoint/2010/main" val="7764864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80" y="636830"/>
            <a:ext cx="7734462" cy="6006858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298580" y="211223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:  TERMINAL AT YEAR 10</a:t>
            </a:r>
          </a:p>
        </p:txBody>
      </p:sp>
    </p:spTree>
    <p:extLst>
      <p:ext uri="{BB962C8B-B14F-4D97-AF65-F5344CB8AC3E}">
        <p14:creationId xmlns:p14="http://schemas.microsoft.com/office/powerpoint/2010/main" val="210398704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897" y="590617"/>
            <a:ext cx="8381844" cy="6099223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27897" y="173901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:  FLAT PERPETUITY</a:t>
            </a:r>
          </a:p>
        </p:txBody>
      </p:sp>
    </p:spTree>
    <p:extLst>
      <p:ext uri="{BB962C8B-B14F-4D97-AF65-F5344CB8AC3E}">
        <p14:creationId xmlns:p14="http://schemas.microsoft.com/office/powerpoint/2010/main" val="3977548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5" y="798284"/>
            <a:ext cx="7950926" cy="5845404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27897" y="173901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:  PERPETUITY WITH 3% GROWTH</a:t>
            </a:r>
          </a:p>
        </p:txBody>
      </p:sp>
    </p:spTree>
    <p:extLst>
      <p:ext uri="{BB962C8B-B14F-4D97-AF65-F5344CB8AC3E}">
        <p14:creationId xmlns:p14="http://schemas.microsoft.com/office/powerpoint/2010/main" val="25111436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431" y="1606932"/>
            <a:ext cx="6383944" cy="455023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ata Visualiz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64640"/>
            <a:ext cx="80311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Airline Mile Data Student file on Canvas</a:t>
            </a:r>
            <a:endParaRPr 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459921" y="4160960"/>
            <a:ext cx="7678964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data exhibit some trend and some seasonality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an we expand our model to account for seasonality?  Why yes we can!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7642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312617" y="3582152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278086" y="499177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278086" y="218790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ing Air Miles Travelled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1226483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to break our data down into component piec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735424" y="3530883"/>
            <a:ext cx="1643743" cy="824941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Observe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Valu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01242" y="2276580"/>
            <a:ext cx="1547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seline Leve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35775" y="3774077"/>
            <a:ext cx="1547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ren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7331" y="5220498"/>
            <a:ext cx="1547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easonality</a:t>
            </a:r>
          </a:p>
        </p:txBody>
      </p:sp>
      <p:sp>
        <p:nvSpPr>
          <p:cNvPr id="17" name="Isosceles Triangle 16"/>
          <p:cNvSpPr/>
          <p:nvPr/>
        </p:nvSpPr>
        <p:spPr bwMode="auto">
          <a:xfrm rot="16200000" flipH="1">
            <a:off x="2664265" y="3753853"/>
            <a:ext cx="2168334" cy="452607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1401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6137" r="22857" b="31800"/>
          <a:stretch/>
        </p:blipFill>
        <p:spPr>
          <a:xfrm>
            <a:off x="142755" y="1401121"/>
            <a:ext cx="8817445" cy="3347326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nitialize the Model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2953" y="5492646"/>
            <a:ext cx="73152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need a starting guess for baseline, trend and seasonal indic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ased on this starting guess I compute a forecas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8878" t="14868" r="6310" b="51269"/>
          <a:stretch/>
        </p:blipFill>
        <p:spPr>
          <a:xfrm>
            <a:off x="27605" y="2512992"/>
            <a:ext cx="9047744" cy="203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70742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0263" t="16137" r="8869" b="31800"/>
          <a:stretch/>
        </p:blipFill>
        <p:spPr>
          <a:xfrm>
            <a:off x="-99299" y="1107410"/>
            <a:ext cx="9243299" cy="3347326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Sum of Squared Errors and Solv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3878" y="4949047"/>
            <a:ext cx="731520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ith my forecast (based on my initial guess) I compute the error, the squared error, and the sum of squared error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solver to search for values of the coefficients (baseline, trend, and seasonal indices) that minimizes SSE</a:t>
            </a:r>
          </a:p>
        </p:txBody>
      </p:sp>
    </p:spTree>
    <p:extLst>
      <p:ext uri="{BB962C8B-B14F-4D97-AF65-F5344CB8AC3E}">
        <p14:creationId xmlns:p14="http://schemas.microsoft.com/office/powerpoint/2010/main" val="42764136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430" t="15714" r="9405" b="4921"/>
          <a:stretch/>
        </p:blipFill>
        <p:spPr>
          <a:xfrm>
            <a:off x="122238" y="1609050"/>
            <a:ext cx="8927912" cy="5034638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Sum of Squared Errors and Solv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0614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11678" y="6296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ome More Observations…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3114" y="5368250"/>
            <a:ext cx="7431409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Rate of 3.36%:  Basically everyone on the planet is accessing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Rate of 2.84%:  Do you think this website is the next Facebook?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646" y="1582360"/>
            <a:ext cx="5723641" cy="34387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328" y="1821439"/>
            <a:ext cx="1356360" cy="7467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406" t="10391" r="28916" b="12959"/>
          <a:stretch/>
        </p:blipFill>
        <p:spPr>
          <a:xfrm>
            <a:off x="182835" y="2931770"/>
            <a:ext cx="2791286" cy="130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5629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8691" r="26310" b="52328"/>
          <a:stretch/>
        </p:blipFill>
        <p:spPr>
          <a:xfrm>
            <a:off x="787256" y="1032373"/>
            <a:ext cx="7528444" cy="3105878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Sum of Squared Errors and Solv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7459" y="3842921"/>
            <a:ext cx="6965871" cy="280076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aseline Level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L</a:t>
            </a:r>
            <a:r>
              <a:rPr lang="en-US" dirty="0" smtClean="0">
                <a:solidFill>
                  <a:schemeClr val="tx2"/>
                </a:solidFill>
              </a:rPr>
              <a:t>evel of miles travelled at beginning of period is ~39.31 bill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rend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re is little to no stable </a:t>
            </a:r>
            <a:r>
              <a:rPr lang="en-US" i="1" u="sng" dirty="0" smtClean="0">
                <a:solidFill>
                  <a:schemeClr val="tx2"/>
                </a:solidFill>
              </a:rPr>
              <a:t>linear</a:t>
            </a:r>
            <a:r>
              <a:rPr lang="en-US" dirty="0" smtClean="0">
                <a:solidFill>
                  <a:schemeClr val="tx2"/>
                </a:solidFill>
              </a:rPr>
              <a:t> trend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asonality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iles travelled peaks in July (~6.33 billion above average)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iles travelled bottoms out in Feb (~5.89 billion below average)</a:t>
            </a:r>
          </a:p>
        </p:txBody>
      </p:sp>
    </p:spTree>
    <p:extLst>
      <p:ext uri="{BB962C8B-B14F-4D97-AF65-F5344CB8AC3E}">
        <p14:creationId xmlns:p14="http://schemas.microsoft.com/office/powerpoint/2010/main" val="173272298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312617" y="3582152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278086" y="499177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278086" y="218790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mproving our Forecast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1226483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ditive Model with Trend and Seasonalit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735424" y="3530883"/>
            <a:ext cx="1643743" cy="824941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Observe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Valu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51478" y="2181976"/>
            <a:ext cx="1547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seline Coefficient at Initial Perio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65750" y="3545770"/>
            <a:ext cx="1770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rend Coefficient x Trend Val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29882" y="4964181"/>
            <a:ext cx="1958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easonal Coefficient x Seasonal Valu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89695" y="3167231"/>
            <a:ext cx="489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05200" y="3799114"/>
            <a:ext cx="478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89695" y="4508754"/>
            <a:ext cx="489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89819" y="6055328"/>
            <a:ext cx="697502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stimate Baseline, Trend, and Seasonal Coefficien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pute forecast and minimize SS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6873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502782" y="3932891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468251" y="5342510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468251" y="2538640"/>
            <a:ext cx="1993335" cy="79600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mproving our Forecast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0741" y="934095"/>
            <a:ext cx="697502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ant to break our data down into </a:t>
            </a:r>
            <a:r>
              <a:rPr lang="en-US" i="1" u="sng" dirty="0" smtClean="0">
                <a:solidFill>
                  <a:schemeClr val="tx2"/>
                </a:solidFill>
              </a:rPr>
              <a:t>dynamic </a:t>
            </a:r>
            <a:r>
              <a:rPr lang="en-US" dirty="0" smtClean="0">
                <a:solidFill>
                  <a:schemeClr val="tx2"/>
                </a:solidFill>
              </a:rPr>
              <a:t>component piec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925589" y="3881622"/>
            <a:ext cx="1643743" cy="1171174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Observe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Value at time </a:t>
            </a:r>
            <a:r>
              <a:rPr kumimoji="0" lang="en-US" sz="1600" b="1" i="1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</a:t>
            </a:r>
            <a:endParaRPr kumimoji="0" lang="en-US" sz="1600" b="1" i="1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91407" y="2627319"/>
            <a:ext cx="1547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seline Level at time </a:t>
            </a:r>
            <a:r>
              <a:rPr lang="en-US" i="1" dirty="0" smtClean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96448" y="4169302"/>
            <a:ext cx="17356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rend at time </a:t>
            </a:r>
            <a:r>
              <a:rPr lang="en-US" i="1" dirty="0" smtClean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91407" y="5448126"/>
            <a:ext cx="1547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easonality at time </a:t>
            </a:r>
            <a:r>
              <a:rPr lang="en-US" i="1" dirty="0" smtClean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7" name="Isosceles Triangle 16"/>
          <p:cNvSpPr/>
          <p:nvPr/>
        </p:nvSpPr>
        <p:spPr bwMode="auto">
          <a:xfrm rot="16200000" flipH="1">
            <a:off x="2854430" y="4104592"/>
            <a:ext cx="2168334" cy="452607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80741" y="1448695"/>
            <a:ext cx="697502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will use exponential smoothing to dynamically update the level, trend, and seasonal components of the forecast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3333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5170646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irst estimate a stationary L,T,S model (like we just did) on only 2 seasons of the data (24 observations for monthly data, 8 observations for quarterly data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cover estimates of seasonal indices (monthly or quarterly)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353804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Quantities in the model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87880" y="1432765"/>
          <a:ext cx="3029024" cy="160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name="Equation" r:id="rId3" imgW="1726920" imgH="914400" progId="Equation.DSMT4">
                  <p:embed/>
                </p:oleObj>
              </mc:Choice>
              <mc:Fallback>
                <p:oleObj name="Equation" r:id="rId3" imgW="172692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880" y="1432765"/>
                        <a:ext cx="3029024" cy="160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27110" y="3709737"/>
          <a:ext cx="427672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1" name="Equation" r:id="rId5" imgW="2438280" imgH="1244520" progId="Equation.DSMT4">
                  <p:embed/>
                </p:oleObj>
              </mc:Choice>
              <mc:Fallback>
                <p:oleObj name="Equation" r:id="rId5" imgW="2438280" imgH="1244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110" y="3709737"/>
                        <a:ext cx="427672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27110" y="3189913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ynamic updating equations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55341" y="4156282"/>
            <a:ext cx="2059216" cy="651819"/>
            <a:chOff x="5736772" y="3691203"/>
            <a:chExt cx="2059216" cy="651819"/>
          </a:xfrm>
        </p:grpSpPr>
        <p:sp>
          <p:nvSpPr>
            <p:cNvPr id="12" name="TextBox 11"/>
            <p:cNvSpPr txBox="1"/>
            <p:nvPr/>
          </p:nvSpPr>
          <p:spPr>
            <a:xfrm>
              <a:off x="5736772" y="3691203"/>
              <a:ext cx="19158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0" dirty="0" smtClean="0"/>
                <a:t>NOTE:  For quarterly data the seasonal adjustment would be </a:t>
              </a:r>
              <a:endParaRPr lang="en-US" sz="1200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7176588" y="4004468"/>
                  <a:ext cx="619400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6588" y="4004468"/>
                  <a:ext cx="619400" cy="33855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584305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5170646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irst estimate a stationary L,T,S model (like we just did) on 2 seasons of the data (24 observations for monthly data, 8 observations for quarterly data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cover estimates of seasonal indices (monthly or quarterly)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100282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5278" r="12262" b="7050"/>
          <a:stretch/>
        </p:blipFill>
        <p:spPr>
          <a:xfrm>
            <a:off x="540092" y="1752600"/>
            <a:ext cx="8022771" cy="399505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163753" y="71537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nitialization of Trend and Seasonal Indices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7054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5170646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First estimate a stationary L,T,S model (like we just did) on 2 seasons of the data (24 observations for monthly data, 8 observations for quarterly data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cover estimates of seasonal indices (monthly or quarterly)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713964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809" t="37302" r="36190" b="7249"/>
          <a:stretch/>
        </p:blipFill>
        <p:spPr>
          <a:xfrm>
            <a:off x="555166" y="1295395"/>
            <a:ext cx="5181729" cy="4040361"/>
          </a:xfrm>
          <a:prstGeom prst="rect">
            <a:avLst/>
          </a:prstGeom>
        </p:spPr>
      </p:pic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3457575" y="843442"/>
            <a:ext cx="5095803" cy="5800246"/>
            <a:chOff x="0" y="857250"/>
            <a:chExt cx="4518819" cy="51435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r="82500"/>
            <a:stretch/>
          </p:blipFill>
          <p:spPr>
            <a:xfrm>
              <a:off x="0" y="857250"/>
              <a:ext cx="1600200" cy="51435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l="66189" r="1"/>
            <a:stretch/>
          </p:blipFill>
          <p:spPr>
            <a:xfrm>
              <a:off x="1427215" y="857250"/>
              <a:ext cx="3091604" cy="5143500"/>
            </a:xfrm>
            <a:prstGeom prst="rect">
              <a:avLst/>
            </a:prstGeom>
          </p:spPr>
        </p:pic>
      </p:grp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1163753" y="33220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Initialization of Trend and Seasonal Indices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857375" y="1847850"/>
            <a:ext cx="1600200" cy="59055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1548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5170646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First estimate a stationary L,T,S model (like we just did) on 2 seasons of the data (24 observations for monthly data, 8 observations for quarterly data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cover estimates of seasonal indices (monthly or quarterly)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95180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1598447"/>
            <a:ext cx="8800694" cy="490773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11678" y="6296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en Year Valuation Model with 2.84% CAGR in Peopl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143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9</a:t>
            </a:fld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52389" y="1009639"/>
            <a:ext cx="5790829" cy="6480810"/>
            <a:chOff x="152400" y="1009650"/>
            <a:chExt cx="4595896" cy="51435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66405"/>
            <a:stretch/>
          </p:blipFill>
          <p:spPr>
            <a:xfrm>
              <a:off x="1676400" y="1009650"/>
              <a:ext cx="3071896" cy="51435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r="83333"/>
            <a:stretch/>
          </p:blipFill>
          <p:spPr>
            <a:xfrm>
              <a:off x="152400" y="1009650"/>
              <a:ext cx="1524000" cy="5143500"/>
            </a:xfrm>
            <a:prstGeom prst="rect">
              <a:avLst/>
            </a:prstGeom>
          </p:spPr>
        </p:pic>
      </p:grp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929577" y="47010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ynamic Updating:  Leve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317302" y="5037592"/>
          <a:ext cx="427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7302" y="5037592"/>
                        <a:ext cx="4276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41673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3333" t="44037" r="24881" b="6402"/>
          <a:stretch/>
        </p:blipFill>
        <p:spPr>
          <a:xfrm>
            <a:off x="382247" y="1994434"/>
            <a:ext cx="5285594" cy="352635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929577" y="47010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ynamic Updating:  Trend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61367" y="3533071"/>
          <a:ext cx="3497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1367" y="3533071"/>
                        <a:ext cx="34972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374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929577" y="47010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ynamic Updating:  Seasonality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-121" y="857128"/>
            <a:ext cx="5377658" cy="6325235"/>
            <a:chOff x="0" y="857250"/>
            <a:chExt cx="4372980" cy="5143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/>
            <a:srcRect r="85714"/>
            <a:stretch/>
          </p:blipFill>
          <p:spPr>
            <a:xfrm>
              <a:off x="0" y="857250"/>
              <a:ext cx="1306286" cy="51435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l="66310"/>
            <a:stretch/>
          </p:blipFill>
          <p:spPr>
            <a:xfrm>
              <a:off x="1292323" y="857250"/>
              <a:ext cx="3080657" cy="514350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51478" y="3692515"/>
          <a:ext cx="3452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1478" y="3692515"/>
                        <a:ext cx="34528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6844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8214" t="41534" b="8518"/>
          <a:stretch/>
        </p:blipFill>
        <p:spPr>
          <a:xfrm>
            <a:off x="881741" y="1915881"/>
            <a:ext cx="6049777" cy="4067702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98440" y="1922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73120" y="62250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Forecast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19994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3452" t="23756" r="10357" b="8942"/>
          <a:stretch/>
        </p:blipFill>
        <p:spPr>
          <a:xfrm>
            <a:off x="1861446" y="1391382"/>
            <a:ext cx="4743337" cy="4961739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98440" y="1922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73120" y="62250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ompute Error, Squared Error and SSE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8142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80" y="1473042"/>
            <a:ext cx="6775450" cy="5170646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First estimate a stationary L,T,S model (like we just did) on 2 seasons of the data (24 observations for monthly data, 8 observations for quarterly data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cover estimates of seasonal indices (monthly or quarterly) and tre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hoose initial values for smoothing parameters between 0 and 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itialize Level, Trend, and Seasonal parameters for period prior to initial forecast peri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dynamically updated values of Level, Trend, and Seasonal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mpute forecasts, errors and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hoose smoothing parameters to minimize S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e-compute forecasts at optimal values of smoothing para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Smoothed Level, Trend, and Seasonality Model*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7880" y="960021"/>
            <a:ext cx="6775450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eps to compute forecasts (it’s complicated…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395363"/>
            <a:ext cx="7802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/>
              <a:t>NOTE:  This model is called a Holt-Winters model.  If you Google it you will see it comes in linear, multiplicative, and mixed forms.  We are working with a linear Holt-Winters model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2710182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262" t="20159" r="8095" b="6402"/>
          <a:stretch/>
        </p:blipFill>
        <p:spPr>
          <a:xfrm>
            <a:off x="-32779" y="1763483"/>
            <a:ext cx="9103195" cy="4721669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Choose Optimal Smoothing Parameters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90929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8453" b="9576"/>
          <a:stretch/>
        </p:blipFill>
        <p:spPr>
          <a:xfrm>
            <a:off x="1376514" y="976947"/>
            <a:ext cx="6284610" cy="6201278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Optimal Smoothing and Forecast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0846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 Comparison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97" y="1424676"/>
            <a:ext cx="8856733" cy="4894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94938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322" y="1437249"/>
            <a:ext cx="6352170" cy="4408379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 Comparison vs. Actual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91156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59192" y="772889"/>
            <a:ext cx="8719254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en Year Valuation Model with </a:t>
            </a:r>
            <a:r>
              <a:rPr lang="en-US" sz="1800" i="1" dirty="0">
                <a:solidFill>
                  <a:schemeClr val="tx2"/>
                </a:solidFill>
              </a:rPr>
              <a:t>Flat </a:t>
            </a:r>
            <a:r>
              <a:rPr lang="en-US" sz="1800" i="1" dirty="0" smtClean="0">
                <a:solidFill>
                  <a:schemeClr val="tx2"/>
                </a:solidFill>
              </a:rPr>
              <a:t>Perpetuity and  </a:t>
            </a:r>
            <a:r>
              <a:rPr lang="en-US" sz="1800" i="1" dirty="0">
                <a:solidFill>
                  <a:schemeClr val="tx2"/>
                </a:solidFill>
              </a:rPr>
              <a:t>2.84% CAGR in Peop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490" y="1505664"/>
            <a:ext cx="7868916" cy="4475749"/>
          </a:xfrm>
          <a:prstGeom prst="rect">
            <a:avLst/>
          </a:prstGeom>
        </p:spPr>
      </p:pic>
      <p:pic>
        <p:nvPicPr>
          <p:cNvPr id="106498" name="Picture 2" descr="Perpetuity Concept In Financial Analysis - Magnimetr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590" y="5890372"/>
            <a:ext cx="2435017" cy="844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80084" y="6160168"/>
            <a:ext cx="5390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rminal Value is Cash Flow (CF)*(1+Growth Rate In Cash Flow) / (Discount Rate – Growth Rate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164305" y="5185611"/>
            <a:ext cx="2610853" cy="97455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25351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7308" y="1600535"/>
            <a:ext cx="5269384" cy="3656930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42419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 Comparison vs. Actual  (Last 12 Months)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6489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9404" t="16350" r="11667" b="16349"/>
          <a:stretch/>
        </p:blipFill>
        <p:spPr>
          <a:xfrm>
            <a:off x="1371598" y="1469569"/>
            <a:ext cx="6189127" cy="4788584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54897" y="39818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7880" y="516922"/>
            <a:ext cx="7320968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ing to More than One Period from Last Period:  First May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7279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0909" t="19169" r="38207"/>
          <a:stretch/>
        </p:blipFill>
        <p:spPr>
          <a:xfrm>
            <a:off x="1487431" y="1210059"/>
            <a:ext cx="5666893" cy="6208597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48801" y="125162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1784" y="602266"/>
            <a:ext cx="758309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ing to More than One Period from Last Period:  Now June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7448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085" y="1240537"/>
            <a:ext cx="6876726" cy="4131754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48801" y="125162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AND MARKET ASSESSMENT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81784" y="602266"/>
            <a:ext cx="758309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ing to More than One Period from Last Period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4336" y="5708904"/>
            <a:ext cx="6844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/>
              <a:t>We see demand projected to peak in summer months and falling off in wi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8680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48801" y="209140"/>
            <a:ext cx="8793162" cy="292388"/>
          </a:xfrm>
        </p:spPr>
        <p:txBody>
          <a:bodyPr/>
          <a:lstStyle/>
          <a:p>
            <a:pPr eaLnBrk="1" hangingPunct="1"/>
            <a:r>
              <a:rPr lang="en-US" smtClean="0"/>
              <a:t>FORECASTING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000072" y="1453896"/>
            <a:ext cx="7583096" cy="31700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e wary of limits to growth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realistic is it for Tumblr to conquer the globe or even replicate Facebook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xponential smoothing gives us a way to balance recent and distant past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can apply exponential smoothing to a level baseline, a trend, and even to seasonality parameter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s come in linear form (discussed in class</a:t>
            </a:r>
            <a:r>
              <a:rPr lang="en-US" smtClean="0">
                <a:solidFill>
                  <a:schemeClr val="tx2"/>
                </a:solidFill>
              </a:rPr>
              <a:t>)</a:t>
            </a:r>
            <a:r>
              <a:rPr lang="en-US">
                <a:solidFill>
                  <a:schemeClr val="tx2"/>
                </a:solidFill>
              </a:rPr>
              <a:t> </a:t>
            </a:r>
            <a:r>
              <a:rPr lang="en-US" smtClean="0">
                <a:solidFill>
                  <a:schemeClr val="tx2"/>
                </a:solidFill>
              </a:rPr>
              <a:t>and multiplicative form </a:t>
            </a:r>
            <a:r>
              <a:rPr lang="en-US" dirty="0" smtClean="0">
                <a:solidFill>
                  <a:schemeClr val="tx2"/>
                </a:solidFill>
              </a:rPr>
              <a:t>(not discussed)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s can be written to maximize a statistical likelihood allowing for forecast confidence interval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69592" y="680403"/>
            <a:ext cx="758309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orecasting to More than One Period from Last Period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7386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911678" y="6296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Let’s Think About Forecasting People Accessing the Sit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3114" y="5202899"/>
            <a:ext cx="7431409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Rate of 3.36%:  Basically everyone on the planet is accessing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owth Rate of 2.84%:  Do you think this website is the next Facebook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far back in the past should I go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646" y="1582360"/>
            <a:ext cx="5723641" cy="34387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328" y="1821439"/>
            <a:ext cx="1356360" cy="7467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406" t="10391" r="28916" b="12959"/>
          <a:stretch/>
        </p:blipFill>
        <p:spPr>
          <a:xfrm>
            <a:off x="182835" y="2931770"/>
            <a:ext cx="2791286" cy="130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3017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FORECASTING PLATFORM GROWTH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Let’s Take a Simple Approach First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058" y="1477169"/>
            <a:ext cx="3857625" cy="5257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93557" y="2688797"/>
            <a:ext cx="3026228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wo Naïve Approaches to Forecast June 2013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ll Period Averag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evious Period</a:t>
            </a:r>
          </a:p>
        </p:txBody>
      </p:sp>
    </p:spTree>
    <p:extLst>
      <p:ext uri="{BB962C8B-B14F-4D97-AF65-F5344CB8AC3E}">
        <p14:creationId xmlns:p14="http://schemas.microsoft.com/office/powerpoint/2010/main" val="42802290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8497</TotalTime>
  <Words>2578</Words>
  <Application>Microsoft Office PowerPoint</Application>
  <PresentationFormat>Letter Paper (8.5x11 in)</PresentationFormat>
  <Paragraphs>462</Paragraphs>
  <Slides>7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0" baseType="lpstr">
      <vt:lpstr>Arial</vt:lpstr>
      <vt:lpstr>Cambria Math</vt:lpstr>
      <vt:lpstr>Times New Roman</vt:lpstr>
      <vt:lpstr>Wingdings</vt:lpstr>
      <vt:lpstr>Blank Presentation</vt:lpstr>
      <vt:lpstr>Equation</vt:lpstr>
      <vt:lpstr>PowerPoint Presentation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</vt:lpstr>
      <vt:lpstr>FORECASTING PLATFORM GROWTH:  TERMINAL AT YEAR 10</vt:lpstr>
      <vt:lpstr>FORECASTING PLATFORM GROWTH:  FLAT PERPETUITY</vt:lpstr>
      <vt:lpstr>FORECASTING PLATFORM GROWTH:  PERPETUITY WITH 3% GROWTH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 AND MARKET ASSESSMENT</vt:lpstr>
      <vt:lpstr>FORECASTING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334</cp:revision>
  <cp:lastPrinted>2003-03-12T22:20:00Z</cp:lastPrinted>
  <dcterms:created xsi:type="dcterms:W3CDTF">2001-05-16T12:53:39Z</dcterms:created>
  <dcterms:modified xsi:type="dcterms:W3CDTF">2022-10-20T18:3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